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08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-10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3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F9103A-A6AD-47B9-9DD7-B8098B9787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9453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F57127-74DF-446F-84C4-9D863F98A9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7229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E2C8D1-25A8-49C4-A5F0-699C61C7B00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2743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58AB61-9BA9-4D9D-901A-BA213FD7BE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07211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BC273B-D9A2-47E6-A7B6-3096382FF7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37474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D1A096-6C9D-49BE-9B18-16735B0962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2062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BB809E-5796-48FF-AAEE-1C660B7D5C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7874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F83ADD-E35C-42FE-A634-8B202076FF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74127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406BAE-6F63-4B4A-85D5-8A9907A823E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865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CCA4C-8207-4A45-9174-F3281B5A88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87152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4DEE2C-13A2-4500-800E-C89AFF478E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7136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FFCC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F52B41F-D621-41C5-9E48-8E1DD400BC8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9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image" Target="../media/image1.jpe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3.wmf"/><Relationship Id="rId19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Relationship Id="rId27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9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1143000" y="2667000"/>
            <a:ext cx="6781800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lgebra and Functions</a:t>
            </a:r>
          </a:p>
        </p:txBody>
      </p:sp>
      <p:pic>
        <p:nvPicPr>
          <p:cNvPr id="2051" name="Picture 17" descr="b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314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38" descr="pi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1000"/>
            <a:ext cx="36576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5" descr="donke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14800"/>
            <a:ext cx="396240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299325" y="4675188"/>
          <a:ext cx="911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4675188"/>
                        <a:ext cx="911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781800" y="3276600"/>
          <a:ext cx="195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6600"/>
                        <a:ext cx="195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194175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b="1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may also need to use factorisation in the simplifying process</a:t>
            </a:r>
            <a:endParaRPr lang="en-GB" altLang="en-US" sz="20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Sometimes you will have to factorise one of the equations first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2000" smtClean="0">
              <a:latin typeface="Comic Sans MS" pitchFamily="66" charset="0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781800" y="1981200"/>
          <a:ext cx="190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905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7"/>
          <p:cNvSpPr>
            <a:spLocks noChangeShapeType="1"/>
          </p:cNvSpPr>
          <p:nvPr/>
        </p:nvSpPr>
        <p:spPr bwMode="auto">
          <a:xfrm flipV="1">
            <a:off x="7696200" y="37338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V="1">
            <a:off x="7696200" y="32766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1" name="Arc 9"/>
          <p:cNvSpPr>
            <a:spLocks/>
          </p:cNvSpPr>
          <p:nvPr/>
        </p:nvSpPr>
        <p:spPr bwMode="auto">
          <a:xfrm flipH="1">
            <a:off x="6248400" y="38862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53000" y="41148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4)s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sp>
        <p:nvSpPr>
          <p:cNvPr id="13324" name="Arc 12"/>
          <p:cNvSpPr>
            <a:spLocks/>
          </p:cNvSpPr>
          <p:nvPr/>
        </p:nvSpPr>
        <p:spPr bwMode="auto">
          <a:xfrm flipH="1">
            <a:off x="6248400" y="25146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191000" y="2514600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11, when one is doubled</a:t>
            </a:r>
          </a:p>
        </p:txBody>
      </p:sp>
      <p:pic>
        <p:nvPicPr>
          <p:cNvPr id="11278" name="Picture 17" descr="bu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20" grpId="0" animBg="1"/>
      <p:bldP spid="13321" grpId="0" animBg="1"/>
      <p:bldP spid="13322" grpId="0"/>
      <p:bldP spid="13324" grpId="0" animBg="1"/>
      <p:bldP spid="133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6781800" cy="1209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1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8862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You can divide a polynomial (an equation with a power of x in) by (x ± p)</a:t>
            </a:r>
          </a:p>
          <a:p>
            <a:pPr algn="ctr" eaLnBrk="1" hangingPunct="1">
              <a:buFontTx/>
              <a:buNone/>
            </a:pPr>
            <a:endParaRPr lang="en-GB" altLang="en-US" sz="1800" b="1" u="sng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rst though, we will look at numerical long division, and what the process actually means…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1) Divide 819 by 7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So 7 divides into 819 exactly 117 times, with no remainder</a:t>
            </a: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6858000" y="2057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 flipV="1">
            <a:off x="6858000" y="20574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4008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9342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73152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6200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9342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3152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6200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9342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3152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6200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9342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73152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76200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7010400" y="29718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8077200" y="27432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7315200" y="3429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7620000" y="3429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73152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6200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7391400" y="38862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73152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76200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391400" y="48006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7620000" y="4876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8077200" y="45720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8077200" y="36576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4114800" y="1981200"/>
            <a:ext cx="213360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700s in 8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0’ from what we started with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4114800" y="1981200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70s in 11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’ from what we had (119)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4114800" y="1981200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7s in 4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7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7 x 7’ from what we had (49)</a:t>
            </a:r>
          </a:p>
        </p:txBody>
      </p:sp>
      <p:pic>
        <p:nvPicPr>
          <p:cNvPr id="13348" name="Picture 36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  <p:bldP spid="15367" grpId="0"/>
      <p:bldP spid="15368" grpId="0"/>
      <p:bldP spid="15369" grpId="0"/>
      <p:bldP spid="15370" grpId="0"/>
      <p:bldP spid="15371" grpId="0"/>
      <p:bldP spid="15372" grpId="0"/>
      <p:bldP spid="15373" grpId="0"/>
      <p:bldP spid="15374" grpId="0"/>
      <p:bldP spid="15375" grpId="0"/>
      <p:bldP spid="15376" grpId="0"/>
      <p:bldP spid="15377" grpId="0"/>
      <p:bldP spid="15378" grpId="0"/>
      <p:bldP spid="15379" grpId="0"/>
      <p:bldP spid="15380" grpId="0" animBg="1"/>
      <p:bldP spid="15381" grpId="0" animBg="1"/>
      <p:bldP spid="15382" grpId="0"/>
      <p:bldP spid="15383" grpId="0"/>
      <p:bldP spid="15384" grpId="0"/>
      <p:bldP spid="15385" grpId="0"/>
      <p:bldP spid="15386" grpId="0" animBg="1"/>
      <p:bldP spid="15387" grpId="0"/>
      <p:bldP spid="15388" grpId="0"/>
      <p:bldP spid="15389" grpId="0" animBg="1"/>
      <p:bldP spid="15390" grpId="0"/>
      <p:bldP spid="15391" grpId="0" animBg="1"/>
      <p:bldP spid="15392" grpId="0" animBg="1"/>
      <p:bldP spid="15393" grpId="0" build="allAtOnce"/>
      <p:bldP spid="15394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8862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You can divide a polynomial (an equation with a power of x in) by (x ± p)</a:t>
            </a:r>
          </a:p>
          <a:p>
            <a:pPr algn="ctr" eaLnBrk="1" hangingPunct="1">
              <a:buFontTx/>
              <a:buNone/>
            </a:pPr>
            <a:endParaRPr lang="en-GB" altLang="en-US" sz="1800" b="1" u="sng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rst though, we will look at numerical long division, and what the process actually means…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1) Divide 9746 by 9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So 9 divides into 9746 exactly 1082 times, with 8 remainder</a:t>
            </a: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6858000" y="2057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H="1" flipV="1">
            <a:off x="6858000" y="2057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4008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9342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2390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6200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9342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2390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76200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9342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72390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76200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9248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3152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620000" y="2971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7010400" y="29718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8382000" y="27432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7924800" y="3429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73152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76200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7391400" y="38862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73152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6200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7391400" y="48006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79248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8382000" y="45720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>
            <a:off x="8382000" y="36576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3925888" y="3125788"/>
            <a:ext cx="24384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9000s in 90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9000’ from what we started with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916363" y="3135313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90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0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0 x 900’ from what we had left (746)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935413" y="3154363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Third, ‘How many 9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8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8 x 90’ from what we had left (746)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7924800" y="2057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7924800" y="1600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7924800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79248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7620000" y="4876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7924800" y="4876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76200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79248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>
            <a:off x="7696200" y="5791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7924800" y="579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3916363" y="3125788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9s in 2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2 x 9’ from what we had left (26)</a:t>
            </a:r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>
            <a:off x="8382000" y="5562600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4383" name="Picture 48" descr="p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6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6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64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64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nimBg="1"/>
      <p:bldP spid="16391" grpId="0"/>
      <p:bldP spid="16392" grpId="0"/>
      <p:bldP spid="16393" grpId="0"/>
      <p:bldP spid="16394" grpId="0"/>
      <p:bldP spid="16396" grpId="0"/>
      <p:bldP spid="16398" grpId="0"/>
      <p:bldP spid="16399" grpId="0"/>
      <p:bldP spid="16400" grpId="0"/>
      <p:bldP spid="16401" grpId="0"/>
      <p:bldP spid="16402" grpId="0"/>
      <p:bldP spid="16403" grpId="0"/>
      <p:bldP spid="16404" grpId="0" animBg="1"/>
      <p:bldP spid="16405" grpId="0" animBg="1"/>
      <p:bldP spid="16407" grpId="0"/>
      <p:bldP spid="16408" grpId="0"/>
      <p:bldP spid="16409" grpId="0"/>
      <p:bldP spid="16410" grpId="0" animBg="1"/>
      <p:bldP spid="16411" grpId="0"/>
      <p:bldP spid="16412" grpId="0"/>
      <p:bldP spid="16413" grpId="0" animBg="1"/>
      <p:bldP spid="16414" grpId="0"/>
      <p:bldP spid="16415" grpId="0" animBg="1"/>
      <p:bldP spid="16416" grpId="0" animBg="1"/>
      <p:bldP spid="16417" grpId="0" build="allAtOnce"/>
      <p:bldP spid="16418" grpId="0" build="allAtOnce"/>
      <p:bldP spid="16419" grpId="0" build="allAtOnce"/>
      <p:bldP spid="16420" grpId="0"/>
      <p:bldP spid="16421" grpId="0"/>
      <p:bldP spid="16422" grpId="0"/>
      <p:bldP spid="16423" grpId="0"/>
      <p:bldP spid="16424" grpId="0"/>
      <p:bldP spid="16425" grpId="0"/>
      <p:bldP spid="16426" grpId="0"/>
      <p:bldP spid="16427" grpId="0"/>
      <p:bldP spid="16428" grpId="0" animBg="1"/>
      <p:bldP spid="16429" grpId="0"/>
      <p:bldP spid="164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4097338" y="3363913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-2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-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-2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3810000" cy="452596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You can divide a polynomial (an equation with a power of x in) by (x ± p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We are now going to look at some algebraic examples.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1)  Divide 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2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17x + 6 by (x – 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So the answer is 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+ 5x – 2, and there is no remaind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This means that (x – 3) is a </a:t>
            </a:r>
            <a:r>
              <a:rPr lang="en-GB" altLang="en-US" sz="1800" u="sng" smtClean="0">
                <a:latin typeface="Comic Sans MS" pitchFamily="66" charset="0"/>
              </a:rPr>
              <a:t>factor</a:t>
            </a:r>
            <a:r>
              <a:rPr lang="en-GB" altLang="en-US" sz="1800" smtClean="0">
                <a:latin typeface="Comic Sans MS" pitchFamily="66" charset="0"/>
              </a:rPr>
              <a:t> of the original equation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578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172200" y="19050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7x  +  6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6096000" y="18288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H="1" flipV="1">
            <a:off x="6096000" y="1828800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172200" y="1447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172200" y="2286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6248400" y="26670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781800" y="2819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7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6858000" y="1447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6553200" y="144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6781800" y="3200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6858000" y="35814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315200" y="3657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7620000" y="1447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7315200" y="144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7315200" y="4038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7391400" y="44196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8229600" y="4495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4124325" y="3373438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x – 3) from what we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6172200" y="190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5257800" y="190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>
            <a:off x="5257800" y="19050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4124325" y="3373438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5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5x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40" name="Oval 32"/>
          <p:cNvSpPr>
            <a:spLocks noChangeArrowheads="1"/>
          </p:cNvSpPr>
          <p:nvPr/>
        </p:nvSpPr>
        <p:spPr bwMode="auto">
          <a:xfrm>
            <a:off x="6858000" y="2819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2" name="Oval 34"/>
          <p:cNvSpPr>
            <a:spLocks noChangeArrowheads="1"/>
          </p:cNvSpPr>
          <p:nvPr/>
        </p:nvSpPr>
        <p:spPr bwMode="auto">
          <a:xfrm>
            <a:off x="7315200" y="3657600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6172200" y="14478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4" name="Oval 36"/>
          <p:cNvSpPr>
            <a:spLocks noChangeArrowheads="1"/>
          </p:cNvSpPr>
          <p:nvPr/>
        </p:nvSpPr>
        <p:spPr bwMode="auto">
          <a:xfrm>
            <a:off x="6629400" y="1447800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5" name="Oval 37"/>
          <p:cNvSpPr>
            <a:spLocks noChangeArrowheads="1"/>
          </p:cNvSpPr>
          <p:nvPr/>
        </p:nvSpPr>
        <p:spPr bwMode="auto">
          <a:xfrm>
            <a:off x="7391400" y="14478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94" name="Picture 38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7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7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7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7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7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74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7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 animBg="1"/>
      <p:bldP spid="17417" grpId="0" animBg="1"/>
      <p:bldP spid="17419" grpId="0"/>
      <p:bldP spid="17420" grpId="0" animBg="1"/>
      <p:bldP spid="17422" grpId="0"/>
      <p:bldP spid="17423" grpId="0"/>
      <p:bldP spid="17424" grpId="0"/>
      <p:bldP spid="17425" grpId="0"/>
      <p:bldP spid="17426" grpId="0" animBg="1"/>
      <p:bldP spid="17427" grpId="0"/>
      <p:bldP spid="17429" grpId="0"/>
      <p:bldP spid="17430" grpId="0"/>
      <p:bldP spid="17431" grpId="0"/>
      <p:bldP spid="17433" grpId="0" animBg="1"/>
      <p:bldP spid="17435" grpId="0" build="allAtOnce"/>
      <p:bldP spid="17436" grpId="0" animBg="1"/>
      <p:bldP spid="17436" grpId="1" animBg="1"/>
      <p:bldP spid="17437" grpId="0" animBg="1"/>
      <p:bldP spid="17437" grpId="1" animBg="1"/>
      <p:bldP spid="17437" grpId="2" animBg="1"/>
      <p:bldP spid="17437" grpId="3" animBg="1"/>
      <p:bldP spid="17437" grpId="4" animBg="1"/>
      <p:bldP spid="17437" grpId="5" animBg="1"/>
      <p:bldP spid="17438" grpId="0" animBg="1"/>
      <p:bldP spid="17438" grpId="1" animBg="1"/>
      <p:bldP spid="17438" grpId="2" animBg="1"/>
      <p:bldP spid="17438" grpId="3" animBg="1"/>
      <p:bldP spid="17438" grpId="4" animBg="1"/>
      <p:bldP spid="17438" grpId="5" animBg="1"/>
      <p:bldP spid="17439" grpId="0" build="allAtOnce"/>
      <p:bldP spid="17440" grpId="0" animBg="1"/>
      <p:bldP spid="17440" grpId="1" animBg="1"/>
      <p:bldP spid="17442" grpId="0" animBg="1"/>
      <p:bldP spid="17442" grpId="1" animBg="1"/>
      <p:bldP spid="17443" grpId="0" animBg="1"/>
      <p:bldP spid="17443" grpId="1" animBg="1"/>
      <p:bldP spid="17444" grpId="0" animBg="1"/>
      <p:bldP spid="17444" grpId="1" animBg="1"/>
      <p:bldP spid="17445" grpId="0" animBg="1"/>
      <p:bldP spid="1744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3810000" cy="452596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You can divide a polynomial (an equation with a power of x in) by (x ± p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We are now going to look at some algebraic examples.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1)  Divide 6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28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7x + 15 by (x + 5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So the answer is 6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- 2x + 3, and there is no remaind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This means that (x + 5) is a </a:t>
            </a:r>
            <a:r>
              <a:rPr lang="en-GB" altLang="en-US" sz="1800" u="sng" smtClean="0">
                <a:latin typeface="Comic Sans MS" pitchFamily="66" charset="0"/>
              </a:rPr>
              <a:t>factor</a:t>
            </a:r>
            <a:r>
              <a:rPr lang="en-GB" altLang="en-US" sz="1800" smtClean="0">
                <a:latin typeface="Comic Sans MS" pitchFamily="66" charset="0"/>
              </a:rPr>
              <a:t> of the original equation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B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2578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+ 5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72200" y="19050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28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7x  +  15</a:t>
            </a: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6096000" y="18288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 flipV="1">
            <a:off x="6096000" y="1828800"/>
            <a:ext cx="2743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172200" y="1447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1722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+  30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6248400" y="26670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010400" y="2819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7x  +  15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010400" y="1447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6705600" y="144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010400" y="32004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0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7162800" y="35814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848600" y="36576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+  15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7848600" y="1447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7543800" y="144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848600" y="4038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+  15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7924800" y="44196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8534400" y="4495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364038" y="3686175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x + 5) from what we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6172200" y="19050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5257800" y="190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5257800" y="19050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4224338" y="3454400"/>
            <a:ext cx="2514600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-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-2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-2x(x + 5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7086600" y="28194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4310063" y="3695700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3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3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3(x + 5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7848600" y="36576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6172200" y="14478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6629400" y="1447800"/>
            <a:ext cx="838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7391400" y="1447800"/>
            <a:ext cx="762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17" name="Picture 34" descr="p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8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8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8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8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8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 animBg="1"/>
      <p:bldP spid="18440" grpId="0" animBg="1"/>
      <p:bldP spid="18442" grpId="0"/>
      <p:bldP spid="18443" grpId="0" animBg="1"/>
      <p:bldP spid="18444" grpId="0"/>
      <p:bldP spid="18445" grpId="0"/>
      <p:bldP spid="18446" grpId="0"/>
      <p:bldP spid="18447" grpId="0"/>
      <p:bldP spid="18448" grpId="0" animBg="1"/>
      <p:bldP spid="18449" grpId="0"/>
      <p:bldP spid="18450" grpId="0"/>
      <p:bldP spid="18451" grpId="0"/>
      <p:bldP spid="18452" grpId="0"/>
      <p:bldP spid="18453" grpId="0" animBg="1"/>
      <p:bldP spid="18455" grpId="0" build="allAtOnce"/>
      <p:bldP spid="18456" grpId="0" animBg="1"/>
      <p:bldP spid="18456" grpId="1" animBg="1"/>
      <p:bldP spid="18457" grpId="0" animBg="1"/>
      <p:bldP spid="18457" grpId="1" animBg="1"/>
      <p:bldP spid="18457" grpId="2" animBg="1"/>
      <p:bldP spid="18457" grpId="3" animBg="1"/>
      <p:bldP spid="18457" grpId="4" animBg="1"/>
      <p:bldP spid="18457" grpId="5" animBg="1"/>
      <p:bldP spid="18458" grpId="0" animBg="1"/>
      <p:bldP spid="18458" grpId="1" animBg="1"/>
      <p:bldP spid="18458" grpId="2" animBg="1"/>
      <p:bldP spid="18458" grpId="3" animBg="1"/>
      <p:bldP spid="18458" grpId="4" animBg="1"/>
      <p:bldP spid="18458" grpId="5" animBg="1"/>
      <p:bldP spid="18459" grpId="0" build="allAtOnce"/>
      <p:bldP spid="18460" grpId="0" animBg="1"/>
      <p:bldP spid="18460" grpId="1" animBg="1"/>
      <p:bldP spid="18462" grpId="0" animBg="1"/>
      <p:bldP spid="18462" grpId="1" animBg="1"/>
      <p:bldP spid="18463" grpId="0" animBg="1"/>
      <p:bldP spid="18463" grpId="1" animBg="1"/>
      <p:bldP spid="18464" grpId="0" animBg="1"/>
      <p:bldP spid="18464" grpId="1" animBg="1"/>
      <p:bldP spid="18465" grpId="0" animBg="1"/>
      <p:bldP spid="1846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6781800" cy="1209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1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Some things to be aware of when dividing algebraically…</a:t>
            </a:r>
          </a:p>
          <a:p>
            <a:pPr algn="r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Always include all different powers of x, up to the highest that you have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Divide 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– 3x – 2 by (x – 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You must include ‘0x</a:t>
            </a:r>
            <a:r>
              <a:rPr lang="en-GB" altLang="en-US" sz="18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’ in the division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 So our answer is ‘x</a:t>
            </a:r>
            <a:r>
              <a:rPr lang="en-GB" altLang="en-US" sz="18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 + 2x + 1. This is commonly known as the </a:t>
            </a:r>
            <a:r>
              <a:rPr lang="en-GB" altLang="en-US" sz="1800" u="sng" smtClean="0">
                <a:latin typeface="Comic Sans MS" pitchFamily="66" charset="0"/>
                <a:sym typeface="Wingdings" pitchFamily="2" charset="2"/>
              </a:rPr>
              <a:t>quotient</a:t>
            </a:r>
            <a:endParaRPr lang="en-GB" altLang="en-US" sz="1800" u="sng" smtClean="0">
              <a:latin typeface="Comic Sans MS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C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6096000" y="1981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 flipV="1">
            <a:off x="6096000" y="19812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34000" y="2057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2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096000" y="20574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0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3x  -  2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096000" y="160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096000" y="24384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6172200" y="28194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705600" y="28956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  -  2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705600" y="160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477000" y="1600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705600" y="3276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4x</a:t>
            </a:r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6781800" y="36576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7620000" y="3733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 –  2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4676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1628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7620000" y="4114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 –  2</a:t>
            </a:r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7696200" y="44958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81534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503" name="Oval 23"/>
          <p:cNvSpPr>
            <a:spLocks noChangeArrowheads="1"/>
          </p:cNvSpPr>
          <p:nvPr/>
        </p:nvSpPr>
        <p:spPr bwMode="auto">
          <a:xfrm>
            <a:off x="5334000" y="20574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60960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6781800" y="28956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6" name="Oval 26"/>
          <p:cNvSpPr>
            <a:spLocks noChangeArrowheads="1"/>
          </p:cNvSpPr>
          <p:nvPr/>
        </p:nvSpPr>
        <p:spPr bwMode="auto">
          <a:xfrm>
            <a:off x="7620000" y="37338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7" name="Oval 27"/>
          <p:cNvSpPr>
            <a:spLocks noChangeArrowheads="1"/>
          </p:cNvSpPr>
          <p:nvPr/>
        </p:nvSpPr>
        <p:spPr bwMode="auto">
          <a:xfrm>
            <a:off x="53340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8" name="Oval 28"/>
          <p:cNvSpPr>
            <a:spLocks noChangeArrowheads="1"/>
          </p:cNvSpPr>
          <p:nvPr/>
        </p:nvSpPr>
        <p:spPr bwMode="auto">
          <a:xfrm>
            <a:off x="6096000" y="16002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9" name="Oval 29"/>
          <p:cNvSpPr>
            <a:spLocks noChangeArrowheads="1"/>
          </p:cNvSpPr>
          <p:nvPr/>
        </p:nvSpPr>
        <p:spPr bwMode="auto">
          <a:xfrm>
            <a:off x="65532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0" name="Oval 30"/>
          <p:cNvSpPr>
            <a:spLocks noChangeArrowheads="1"/>
          </p:cNvSpPr>
          <p:nvPr/>
        </p:nvSpPr>
        <p:spPr bwMode="auto">
          <a:xfrm>
            <a:off x="71628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>
            <a:off x="67818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2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(x – 2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1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1(x – 2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8467" name="Picture 35" descr="p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0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0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05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20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205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7" grpId="0"/>
      <p:bldP spid="20488" grpId="0"/>
      <p:bldP spid="20490" grpId="0"/>
      <p:bldP spid="20491" grpId="0" animBg="1"/>
      <p:bldP spid="20492" grpId="0"/>
      <p:bldP spid="20495" grpId="0"/>
      <p:bldP spid="20496" grpId="0" animBg="1"/>
      <p:bldP spid="20497" grpId="0"/>
      <p:bldP spid="20498" grpId="0"/>
      <p:bldP spid="20499" grpId="0"/>
      <p:bldP spid="20500" grpId="0"/>
      <p:bldP spid="20501" grpId="0" animBg="1"/>
      <p:bldP spid="20502" grpId="0"/>
      <p:bldP spid="20503" grpId="0" animBg="1"/>
      <p:bldP spid="20503" grpId="1" animBg="1"/>
      <p:bldP spid="20503" grpId="2" animBg="1"/>
      <p:bldP spid="20503" grpId="3" animBg="1"/>
      <p:bldP spid="20503" grpId="4" animBg="1"/>
      <p:bldP spid="20503" grpId="5" animBg="1"/>
      <p:bldP spid="20504" grpId="0" animBg="1"/>
      <p:bldP spid="20504" grpId="1" animBg="1"/>
      <p:bldP spid="20505" grpId="0" animBg="1"/>
      <p:bldP spid="20505" grpId="1" animBg="1"/>
      <p:bldP spid="20506" grpId="0" animBg="1"/>
      <p:bldP spid="20506" grpId="1" animBg="1"/>
      <p:bldP spid="20507" grpId="0" animBg="1"/>
      <p:bldP spid="20507" grpId="1" animBg="1"/>
      <p:bldP spid="20507" grpId="2" animBg="1"/>
      <p:bldP spid="20507" grpId="3" animBg="1"/>
      <p:bldP spid="20507" grpId="4" animBg="1"/>
      <p:bldP spid="20507" grpId="5" animBg="1"/>
      <p:bldP spid="20508" grpId="0" animBg="1"/>
      <p:bldP spid="20508" grpId="1" animBg="1"/>
      <p:bldP spid="20509" grpId="0" animBg="1"/>
      <p:bldP spid="20509" grpId="1" animBg="1"/>
      <p:bldP spid="20510" grpId="0" animBg="1"/>
      <p:bldP spid="20510" grpId="1" animBg="1"/>
      <p:bldP spid="20511" grpId="0" animBg="1"/>
      <p:bldP spid="20511" grpId="1" animBg="1"/>
      <p:bldP spid="20512" grpId="0" build="allAtOnce"/>
      <p:bldP spid="20513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4191000" y="35814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1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Some things to be aware of when dividing algebraically…</a:t>
            </a:r>
          </a:p>
          <a:p>
            <a:pPr algn="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Always include all different powers of x, up to the highest that you have…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Divide 3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– 3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4x + 4 by (x – 1)</a:t>
            </a:r>
            <a:endParaRPr lang="en-GB" altLang="en-US" sz="18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 So our answer is ‘3x</a:t>
            </a:r>
            <a:r>
              <a:rPr lang="en-GB" altLang="en-US" sz="18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 – 4’</a:t>
            </a:r>
            <a:endParaRPr lang="en-GB" altLang="en-US" sz="1800" u="sng" smtClean="0">
              <a:latin typeface="Comic Sans MS" pitchFamily="66" charset="0"/>
            </a:endParaRP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C</a:t>
            </a: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V="1">
            <a:off x="6096000" y="1981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H="1" flipV="1">
            <a:off x="6096000" y="19812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34000" y="2057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1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0" y="20574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3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-  3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4x  +  4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96000" y="1600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096000" y="2438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6172200" y="28194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3914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–  4x  +  4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7391400" y="3276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4x  +  4</a:t>
            </a:r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7467600" y="36576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76200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73152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305800" y="3733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527" name="Oval 23"/>
          <p:cNvSpPr>
            <a:spLocks noChangeArrowheads="1"/>
          </p:cNvSpPr>
          <p:nvPr/>
        </p:nvSpPr>
        <p:spPr bwMode="auto">
          <a:xfrm>
            <a:off x="5334000" y="20574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>
            <a:off x="6096000" y="20574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0" name="Oval 26"/>
          <p:cNvSpPr>
            <a:spLocks noChangeArrowheads="1"/>
          </p:cNvSpPr>
          <p:nvPr/>
        </p:nvSpPr>
        <p:spPr bwMode="auto">
          <a:xfrm>
            <a:off x="7620000" y="28956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1" name="Oval 27"/>
          <p:cNvSpPr>
            <a:spLocks noChangeArrowheads="1"/>
          </p:cNvSpPr>
          <p:nvPr/>
        </p:nvSpPr>
        <p:spPr bwMode="auto">
          <a:xfrm>
            <a:off x="53340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2" name="Oval 28"/>
          <p:cNvSpPr>
            <a:spLocks noChangeArrowheads="1"/>
          </p:cNvSpPr>
          <p:nvPr/>
        </p:nvSpPr>
        <p:spPr bwMode="auto">
          <a:xfrm>
            <a:off x="6096000" y="16002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4" name="Oval 30"/>
          <p:cNvSpPr>
            <a:spLocks noChangeArrowheads="1"/>
          </p:cNvSpPr>
          <p:nvPr/>
        </p:nvSpPr>
        <p:spPr bwMode="auto">
          <a:xfrm>
            <a:off x="73914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4114800" y="35814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-4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-4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-4(x – 1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9482" name="Picture 35" descr="p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5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1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1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15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5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15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6" grpId="0" build="allAtOnce"/>
      <p:bldP spid="21509" grpId="0" animBg="1"/>
      <p:bldP spid="21510" grpId="0" animBg="1"/>
      <p:bldP spid="21511" grpId="0"/>
      <p:bldP spid="21512" grpId="0"/>
      <p:bldP spid="21514" grpId="0"/>
      <p:bldP spid="21515" grpId="0" animBg="1"/>
      <p:bldP spid="21516" grpId="0"/>
      <p:bldP spid="21519" grpId="0"/>
      <p:bldP spid="21520" grpId="0" animBg="1"/>
      <p:bldP spid="21522" grpId="0"/>
      <p:bldP spid="21523" grpId="0"/>
      <p:bldP spid="21526" grpId="0"/>
      <p:bldP spid="21527" grpId="0" animBg="1"/>
      <p:bldP spid="21527" grpId="1" animBg="1"/>
      <p:bldP spid="21527" grpId="2" animBg="1"/>
      <p:bldP spid="21527" grpId="3" animBg="1"/>
      <p:bldP spid="21528" grpId="0" animBg="1"/>
      <p:bldP spid="21528" grpId="1" animBg="1"/>
      <p:bldP spid="21530" grpId="0" animBg="1"/>
      <p:bldP spid="21530" grpId="1" animBg="1"/>
      <p:bldP spid="21531" grpId="0" animBg="1"/>
      <p:bldP spid="21531" grpId="1" animBg="1"/>
      <p:bldP spid="21531" grpId="2" animBg="1"/>
      <p:bldP spid="21531" grpId="3" animBg="1"/>
      <p:bldP spid="21532" grpId="0" animBg="1"/>
      <p:bldP spid="21532" grpId="1" animBg="1"/>
      <p:bldP spid="21534" grpId="0" animBg="1"/>
      <p:bldP spid="2153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6576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Some things to be aware of when dividing algebraically…</a:t>
            </a:r>
          </a:p>
          <a:p>
            <a:pPr algn="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Sometimes you will have a remainder, in which case the expression you divided by is not a factor of the original equation…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nd the remainder when;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2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– 5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16x + 10 is divided by (x – 4)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endParaRPr lang="en-GB" altLang="en-US" sz="18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 So the remainder is -6.</a:t>
            </a:r>
            <a:endParaRPr lang="en-GB" altLang="en-US" sz="1800" u="sng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C</a:t>
            </a: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6096000" y="1981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 flipV="1">
            <a:off x="6096000" y="19812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0" y="2057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4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096000" y="20574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-  5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6x  +  10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096000" y="1600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096000" y="2438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8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6172200" y="28194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858000" y="28956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6x  +  10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858000" y="160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629400" y="1600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6858000" y="3276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2x</a:t>
            </a:r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934200" y="36576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7620000" y="37338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0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6200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73152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7620000" y="4114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6</a:t>
            </a:r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7696200" y="44958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8382000" y="4572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6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5334000" y="20574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6096000" y="20574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6934200" y="28956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620000" y="37338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53340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6096000" y="16002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1" name="Oval 29"/>
          <p:cNvSpPr>
            <a:spLocks noChangeArrowheads="1"/>
          </p:cNvSpPr>
          <p:nvPr/>
        </p:nvSpPr>
        <p:spPr bwMode="auto">
          <a:xfrm>
            <a:off x="67818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73914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4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886200" y="3276600"/>
            <a:ext cx="26670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x(x – 4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-4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-4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-4(x – 4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0514" name="Picture 35" descr="p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2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3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23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3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3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3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3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9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nimBg="1"/>
      <p:bldP spid="23559" grpId="0"/>
      <p:bldP spid="23560" grpId="0"/>
      <p:bldP spid="23562" grpId="0"/>
      <p:bldP spid="23563" grpId="0" animBg="1"/>
      <p:bldP spid="23564" grpId="0"/>
      <p:bldP spid="23567" grpId="0"/>
      <p:bldP spid="23568" grpId="0" animBg="1"/>
      <p:bldP spid="23569" grpId="0"/>
      <p:bldP spid="23570" grpId="0"/>
      <p:bldP spid="23571" grpId="0"/>
      <p:bldP spid="23572" grpId="0"/>
      <p:bldP spid="23573" grpId="0" animBg="1"/>
      <p:bldP spid="23574" grpId="0"/>
      <p:bldP spid="23575" grpId="0" animBg="1"/>
      <p:bldP spid="23575" grpId="1" animBg="1"/>
      <p:bldP spid="23575" grpId="2" animBg="1"/>
      <p:bldP spid="23575" grpId="3" animBg="1"/>
      <p:bldP spid="23575" grpId="4" animBg="1"/>
      <p:bldP spid="23575" grpId="5" animBg="1"/>
      <p:bldP spid="23576" grpId="0" animBg="1"/>
      <p:bldP spid="23576" grpId="1" animBg="1"/>
      <p:bldP spid="23577" grpId="0" animBg="1"/>
      <p:bldP spid="23577" grpId="1" animBg="1"/>
      <p:bldP spid="23578" grpId="0" animBg="1"/>
      <p:bldP spid="23578" grpId="1" animBg="1"/>
      <p:bldP spid="23579" grpId="0" animBg="1"/>
      <p:bldP spid="23579" grpId="1" animBg="1"/>
      <p:bldP spid="23579" grpId="2" animBg="1"/>
      <p:bldP spid="23579" grpId="3" animBg="1"/>
      <p:bldP spid="23579" grpId="4" animBg="1"/>
      <p:bldP spid="23579" grpId="5" animBg="1"/>
      <p:bldP spid="23580" grpId="0" animBg="1"/>
      <p:bldP spid="23580" grpId="1" animBg="1"/>
      <p:bldP spid="23581" grpId="0" animBg="1"/>
      <p:bldP spid="23581" grpId="1" animBg="1"/>
      <p:bldP spid="23582" grpId="0" animBg="1"/>
      <p:bldP spid="23582" grpId="1" animBg="1"/>
      <p:bldP spid="23584" grpId="0" build="allAtOnce"/>
      <p:bldP spid="23585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is chapter focuses on Algebra and Algebraic manipulation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will look at Algebraic Division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will also learn the Remainder and Factor theor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6781800" cy="1209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1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810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If f(p) = 0, then (x – p) is a factor of f(x)</a:t>
            </a:r>
          </a:p>
          <a:p>
            <a:pPr algn="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(x) 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A function of x, any equation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f(p)  The function of x with a value p substituted in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or example;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Show that (x – 2) is a factor of 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4x - 4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096000" y="19050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  <a:r>
              <a:rPr lang="en-GB" altLang="en-US" sz="2000" baseline="30000">
                <a:latin typeface="Comic Sans MS" pitchFamily="66" charset="0"/>
              </a:rPr>
              <a:t>3</a:t>
            </a:r>
            <a:r>
              <a:rPr lang="en-GB" altLang="en-US" sz="2000">
                <a:latin typeface="Comic Sans MS" pitchFamily="66" charset="0"/>
              </a:rPr>
              <a:t>  + 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 –  4x  -  4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096000" y="28956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2</a:t>
            </a:r>
            <a:r>
              <a:rPr lang="en-GB" altLang="en-US" sz="2000" baseline="30000">
                <a:latin typeface="Comic Sans MS" pitchFamily="66" charset="0"/>
              </a:rPr>
              <a:t>3</a:t>
            </a:r>
            <a:r>
              <a:rPr lang="en-GB" altLang="en-US" sz="2000">
                <a:latin typeface="Comic Sans MS" pitchFamily="66" charset="0"/>
              </a:rPr>
              <a:t>  +  2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 –  (4x2)  -  4</a:t>
            </a:r>
          </a:p>
        </p:txBody>
      </p:sp>
      <p:sp>
        <p:nvSpPr>
          <p:cNvPr id="25608" name="Arc 8"/>
          <p:cNvSpPr>
            <a:spLocks/>
          </p:cNvSpPr>
          <p:nvPr/>
        </p:nvSpPr>
        <p:spPr bwMode="auto">
          <a:xfrm flipH="1">
            <a:off x="5791200" y="2133600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409695566 h 43199"/>
              <a:gd name="T4" fmla="*/ 0 w 21600"/>
              <a:gd name="T5" fmla="*/ 204852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09" name="Arc 9"/>
          <p:cNvSpPr>
            <a:spLocks/>
          </p:cNvSpPr>
          <p:nvPr/>
        </p:nvSpPr>
        <p:spPr bwMode="auto">
          <a:xfrm flipH="1">
            <a:off x="5791200" y="3200400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409695566 h 43199"/>
              <a:gd name="T4" fmla="*/ 0 w 21600"/>
              <a:gd name="T5" fmla="*/ 204852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6096000" y="39624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8  +  4  –  8  -  4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096000" y="4953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= 0</a:t>
            </a:r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 flipH="1">
            <a:off x="5791200" y="4267200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409695566 h 43199"/>
              <a:gd name="T4" fmla="*/ 0 w 21600"/>
              <a:gd name="T5" fmla="*/ 204852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495800" y="22860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x = 2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495800" y="3352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953000" y="5715000"/>
            <a:ext cx="32766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o because f(2) = 0, (x – 2) is a factor of the original equation</a:t>
            </a:r>
          </a:p>
        </p:txBody>
      </p:sp>
      <p:pic>
        <p:nvPicPr>
          <p:cNvPr id="22543" name="Picture 17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 animBg="1"/>
      <p:bldP spid="25609" grpId="0" animBg="1"/>
      <p:bldP spid="25610" grpId="0"/>
      <p:bldP spid="25611" grpId="0"/>
      <p:bldP spid="25612" grpId="0" animBg="1"/>
      <p:bldP spid="25613" grpId="0"/>
      <p:bldP spid="25614" grpId="0"/>
      <p:bldP spid="256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10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If f(p) = 0, then (x – p) is a factor of f(x)</a:t>
            </a:r>
          </a:p>
          <a:p>
            <a:pPr algn="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(x) 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A function of x, any equation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f(p)  The function of x with a value p substituted in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or example;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actorise 2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18x - 9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096000" y="19050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2x</a:t>
            </a:r>
            <a:r>
              <a:rPr lang="en-GB" altLang="en-US" sz="2000" baseline="30000">
                <a:latin typeface="Comic Sans MS" pitchFamily="66" charset="0"/>
              </a:rPr>
              <a:t>3</a:t>
            </a:r>
            <a:r>
              <a:rPr lang="en-GB" altLang="en-US" sz="2000">
                <a:latin typeface="Comic Sans MS" pitchFamily="66" charset="0"/>
              </a:rPr>
              <a:t>  + 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 –  18x  -  9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181600" y="2438400"/>
            <a:ext cx="373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values of x to find a factor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096000" y="33528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  +  1  –  18  -  9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6096000" y="38862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4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5105400" y="3352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1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6096000" y="44958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16  +  4  –  36  -  9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096000" y="50292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5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5105400" y="4495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2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096000" y="56388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54  +  9  –  54  -  9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096000" y="61722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0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105400" y="5638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3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2133600" y="6019800"/>
            <a:ext cx="2057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o (x – 3) is a factor</a:t>
            </a:r>
          </a:p>
        </p:txBody>
      </p:sp>
      <p:pic>
        <p:nvPicPr>
          <p:cNvPr id="23569" name="Picture 25" descr="donk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6" grpId="0"/>
      <p:bldP spid="26639" grpId="0"/>
      <p:bldP spid="26640" grpId="0"/>
      <p:bldP spid="26641" grpId="0"/>
      <p:bldP spid="26642" grpId="0"/>
      <p:bldP spid="26643" grpId="0"/>
      <p:bldP spid="26644" grpId="0"/>
      <p:bldP spid="26645" grpId="0"/>
      <p:bldP spid="26646" grpId="0"/>
      <p:bldP spid="26647" grpId="0"/>
      <p:bldP spid="266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b="1" u="sng" smtClean="0">
                <a:latin typeface="Comic Sans MS" pitchFamily="66" charset="0"/>
              </a:rPr>
              <a:t>If f(p) = 0, then (x – p) is a factor of f(x)</a:t>
            </a:r>
          </a:p>
          <a:p>
            <a:pPr algn="r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f(x) 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 A function of x, any equ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	f(p)  The function of x with a value p substituted in</a:t>
            </a: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For example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Factorise 2x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 + 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– 18x – 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</a:t>
            </a:r>
            <a:r>
              <a:rPr lang="en-GB" altLang="en-US" sz="1600" smtClean="0">
                <a:latin typeface="Comic Sans MS" pitchFamily="66" charset="0"/>
                <a:sym typeface="Wingdings" pitchFamily="2" charset="2"/>
              </a:rPr>
              <a:t> Now we know (x – 3) is a factor, divide by it to find the quoti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	The quotient is 2x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 + 7x + 3 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 flipV="1">
            <a:off x="6096000" y="1981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 flipH="1" flipV="1">
            <a:off x="6096000" y="19812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5334000" y="2057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6096000" y="20574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 –  18x  -  9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6096000" y="1600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6096000" y="2438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6172200" y="28194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6858000" y="28956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8x  -  9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6858000" y="160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6629400" y="1600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6858000" y="3276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21x</a:t>
            </a:r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6934200" y="36576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7696200" y="37338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76200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7315200" y="160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7696200" y="4114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27681" name="Line 33"/>
          <p:cNvSpPr>
            <a:spLocks noChangeShapeType="1"/>
          </p:cNvSpPr>
          <p:nvPr/>
        </p:nvSpPr>
        <p:spPr bwMode="auto">
          <a:xfrm>
            <a:off x="7696200" y="44958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8382000" y="4572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683" name="Oval 35"/>
          <p:cNvSpPr>
            <a:spLocks noChangeArrowheads="1"/>
          </p:cNvSpPr>
          <p:nvPr/>
        </p:nvSpPr>
        <p:spPr bwMode="auto">
          <a:xfrm>
            <a:off x="5334000" y="2057400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4" name="Oval 36"/>
          <p:cNvSpPr>
            <a:spLocks noChangeArrowheads="1"/>
          </p:cNvSpPr>
          <p:nvPr/>
        </p:nvSpPr>
        <p:spPr bwMode="auto">
          <a:xfrm>
            <a:off x="6096000" y="20574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5" name="Oval 37"/>
          <p:cNvSpPr>
            <a:spLocks noChangeArrowheads="1"/>
          </p:cNvSpPr>
          <p:nvPr/>
        </p:nvSpPr>
        <p:spPr bwMode="auto">
          <a:xfrm>
            <a:off x="6934200" y="28956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6" name="Oval 38"/>
          <p:cNvSpPr>
            <a:spLocks noChangeArrowheads="1"/>
          </p:cNvSpPr>
          <p:nvPr/>
        </p:nvSpPr>
        <p:spPr bwMode="auto">
          <a:xfrm>
            <a:off x="7620000" y="37338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7" name="Oval 39"/>
          <p:cNvSpPr>
            <a:spLocks noChangeArrowheads="1"/>
          </p:cNvSpPr>
          <p:nvPr/>
        </p:nvSpPr>
        <p:spPr bwMode="auto">
          <a:xfrm>
            <a:off x="5334000" y="20574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8" name="Oval 40"/>
          <p:cNvSpPr>
            <a:spLocks noChangeArrowheads="1"/>
          </p:cNvSpPr>
          <p:nvPr/>
        </p:nvSpPr>
        <p:spPr bwMode="auto">
          <a:xfrm>
            <a:off x="6096000" y="1600200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9" name="Oval 41"/>
          <p:cNvSpPr>
            <a:spLocks noChangeArrowheads="1"/>
          </p:cNvSpPr>
          <p:nvPr/>
        </p:nvSpPr>
        <p:spPr bwMode="auto">
          <a:xfrm>
            <a:off x="67818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90" name="Oval 42"/>
          <p:cNvSpPr>
            <a:spLocks noChangeArrowheads="1"/>
          </p:cNvSpPr>
          <p:nvPr/>
        </p:nvSpPr>
        <p:spPr bwMode="auto">
          <a:xfrm>
            <a:off x="7391400" y="16002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91" name="Text Box 43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3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3886200" y="3276600"/>
            <a:ext cx="26670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7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7x(x – 3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3886200" y="3276600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3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(x – 3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4610" name="Picture 46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7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7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7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7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7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7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6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27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27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27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7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27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/>
      <p:bldP spid="27666" grpId="0" animBg="1"/>
      <p:bldP spid="27667" grpId="0"/>
      <p:bldP spid="27668" grpId="0"/>
      <p:bldP spid="27670" grpId="0"/>
      <p:bldP spid="27671" grpId="0" animBg="1"/>
      <p:bldP spid="27672" grpId="0"/>
      <p:bldP spid="27675" grpId="0"/>
      <p:bldP spid="27676" grpId="0" animBg="1"/>
      <p:bldP spid="27677" grpId="0"/>
      <p:bldP spid="27678" grpId="0"/>
      <p:bldP spid="27679" grpId="0"/>
      <p:bldP spid="27680" grpId="0"/>
      <p:bldP spid="27681" grpId="0" animBg="1"/>
      <p:bldP spid="27682" grpId="0"/>
      <p:bldP spid="27683" grpId="0" animBg="1"/>
      <p:bldP spid="27683" grpId="1" animBg="1"/>
      <p:bldP spid="27683" grpId="2" animBg="1"/>
      <p:bldP spid="27683" grpId="3" animBg="1"/>
      <p:bldP spid="27683" grpId="4" animBg="1"/>
      <p:bldP spid="27683" grpId="5" animBg="1"/>
      <p:bldP spid="27684" grpId="0" animBg="1"/>
      <p:bldP spid="27684" grpId="1" animBg="1"/>
      <p:bldP spid="27685" grpId="0" animBg="1"/>
      <p:bldP spid="27685" grpId="1" animBg="1"/>
      <p:bldP spid="27686" grpId="0" animBg="1"/>
      <p:bldP spid="27686" grpId="1" animBg="1"/>
      <p:bldP spid="27687" grpId="0" animBg="1"/>
      <p:bldP spid="27687" grpId="1" animBg="1"/>
      <p:bldP spid="27687" grpId="2" animBg="1"/>
      <p:bldP spid="27687" grpId="3" animBg="1"/>
      <p:bldP spid="27687" grpId="4" animBg="1"/>
      <p:bldP spid="27687" grpId="5" animBg="1"/>
      <p:bldP spid="27688" grpId="0" animBg="1"/>
      <p:bldP spid="27688" grpId="1" animBg="1"/>
      <p:bldP spid="27689" grpId="0" animBg="1"/>
      <p:bldP spid="27689" grpId="1" animBg="1"/>
      <p:bldP spid="27690" grpId="0" animBg="1"/>
      <p:bldP spid="27690" grpId="1" animBg="1"/>
      <p:bldP spid="27691" grpId="0" build="allAtOnce"/>
      <p:bldP spid="2769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962400" cy="47244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If f(p) = 0, then (x – p) is a factor of f(x)</a:t>
            </a:r>
          </a:p>
          <a:p>
            <a:pPr algn="r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(x) 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A function of x, any equ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f(p)  The function of x with a value p substituted in</a:t>
            </a: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or example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actorise 2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18x – 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(x – 3) is a fact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 (2x</a:t>
            </a:r>
            <a:r>
              <a:rPr lang="en-GB" altLang="en-US" sz="1800" baseline="3000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 + 7x + 3) is the quotient</a:t>
            </a: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5562600" y="19050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(x – 3)(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+ 7x + 3)</a:t>
            </a:r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5562600" y="4495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(x – 3)(2x + 1)(x + 3)</a:t>
            </a: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7010400" y="2362200"/>
            <a:ext cx="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4495800" y="2362200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also factorise the quotient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4495800" y="3200400"/>
            <a:ext cx="2438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 numbers that multiply to give +3, and add to give +7 when one has doubled…</a:t>
            </a:r>
          </a:p>
        </p:txBody>
      </p:sp>
      <p:pic>
        <p:nvPicPr>
          <p:cNvPr id="25610" name="Picture 39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6" grpId="0"/>
      <p:bldP spid="28707" grpId="0"/>
      <p:bldP spid="28708" grpId="0" animBg="1"/>
      <p:bldP spid="28709" grpId="0"/>
      <p:bldP spid="287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429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If f(p) = 0, then (x – p) is a factor of f(x)</a:t>
            </a:r>
          </a:p>
          <a:p>
            <a:pPr eaLnBrk="1" hangingPunct="1"/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Given that (x + 1) is a factor of 4x</a:t>
            </a:r>
            <a:r>
              <a:rPr lang="en-GB" altLang="en-US" sz="1800" baseline="30000" smtClean="0">
                <a:latin typeface="Comic Sans MS" pitchFamily="66" charset="0"/>
              </a:rPr>
              <a:t>4</a:t>
            </a:r>
            <a:r>
              <a:rPr lang="en-GB" altLang="en-US" sz="1800" smtClean="0">
                <a:latin typeface="Comic Sans MS" pitchFamily="66" charset="0"/>
              </a:rPr>
              <a:t> – 3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+ a, find the value of a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400800" y="17526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x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3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+  a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400800" y="26670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(-1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)  –  3(-1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)  +  a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867400" y="2667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400800" y="3505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  –  3  +  a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867400" y="3505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477000" y="4343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  +  a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867400" y="4343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477000" y="5105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791200" y="5105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-1  =</a:t>
            </a:r>
          </a:p>
        </p:txBody>
      </p:sp>
      <p:sp>
        <p:nvSpPr>
          <p:cNvPr id="29709" name="Arc 13"/>
          <p:cNvSpPr>
            <a:spLocks/>
          </p:cNvSpPr>
          <p:nvPr/>
        </p:nvSpPr>
        <p:spPr bwMode="auto">
          <a:xfrm flipH="1">
            <a:off x="5562600" y="1981200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200400" y="1981200"/>
            <a:ext cx="2438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If (x + 1) is a factor, then using -1 will make the equation = 0</a:t>
            </a:r>
          </a:p>
        </p:txBody>
      </p:sp>
      <p:sp>
        <p:nvSpPr>
          <p:cNvPr id="29711" name="Arc 15"/>
          <p:cNvSpPr>
            <a:spLocks/>
          </p:cNvSpPr>
          <p:nvPr/>
        </p:nvSpPr>
        <p:spPr bwMode="auto">
          <a:xfrm flipH="1">
            <a:off x="5562600" y="2819400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2" name="Arc 16"/>
          <p:cNvSpPr>
            <a:spLocks/>
          </p:cNvSpPr>
          <p:nvPr/>
        </p:nvSpPr>
        <p:spPr bwMode="auto">
          <a:xfrm flipH="1">
            <a:off x="5562600" y="3657600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3" name="Arc 17"/>
          <p:cNvSpPr>
            <a:spLocks/>
          </p:cNvSpPr>
          <p:nvPr/>
        </p:nvSpPr>
        <p:spPr bwMode="auto">
          <a:xfrm flipH="1">
            <a:off x="5562600" y="4495800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3200400" y="30480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3200400" y="3810000"/>
            <a:ext cx="2438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olve the equation to find the value of a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D</a:t>
            </a:r>
          </a:p>
        </p:txBody>
      </p:sp>
      <p:pic>
        <p:nvPicPr>
          <p:cNvPr id="26645" name="Picture 21" descr="donk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/>
      <p:bldP spid="29704" grpId="0"/>
      <p:bldP spid="29705" grpId="0"/>
      <p:bldP spid="29706" grpId="0"/>
      <p:bldP spid="29707" grpId="0"/>
      <p:bldP spid="29708" grpId="0"/>
      <p:bldP spid="29709" grpId="0" animBg="1"/>
      <p:bldP spid="29710" grpId="0"/>
      <p:bldP spid="29711" grpId="0" animBg="1"/>
      <p:bldP spid="29712" grpId="0" animBg="1"/>
      <p:bldP spid="29713" grpId="0" animBg="1"/>
      <p:bldP spid="29714" grpId="0"/>
      <p:bldP spid="297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6781800" cy="1209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1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5814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remainder when f(x) is divided by (ax - b) will be given by f(</a:t>
            </a:r>
            <a:r>
              <a:rPr lang="en-GB" altLang="en-US" sz="1800" b="1" u="sng" baseline="30000" smtClean="0">
                <a:latin typeface="Comic Sans MS" pitchFamily="66" charset="0"/>
              </a:rPr>
              <a:t>b</a:t>
            </a:r>
            <a:r>
              <a:rPr lang="en-GB" altLang="en-US" sz="1800" b="1" u="sng" smtClean="0">
                <a:latin typeface="Comic Sans MS" pitchFamily="66" charset="0"/>
              </a:rPr>
              <a:t>/</a:t>
            </a:r>
            <a:r>
              <a:rPr lang="en-GB" altLang="en-US" sz="1800" b="1" baseline="-25000" smtClean="0">
                <a:latin typeface="Comic Sans MS" pitchFamily="66" charset="0"/>
              </a:rPr>
              <a:t>a</a:t>
            </a:r>
            <a:r>
              <a:rPr lang="en-GB" altLang="en-US" sz="1800" b="1" u="sng" smtClean="0">
                <a:latin typeface="Comic Sans MS" pitchFamily="66" charset="0"/>
              </a:rPr>
              <a:t>)</a:t>
            </a:r>
            <a:endParaRPr lang="en-GB" altLang="en-US" sz="18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or example, to find the remainder when f(x) is divided by each of the following…</a:t>
            </a:r>
          </a:p>
          <a:p>
            <a:pPr eaLnBrk="1" hangingPunct="1"/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x – 4)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x + 2)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2x – 1)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3x + 2)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5x + 6)</a:t>
            </a:r>
          </a:p>
        </p:txBody>
      </p:sp>
      <p:sp>
        <p:nvSpPr>
          <p:cNvPr id="28676" name="Text Box 20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1381125" y="428148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ubstitute x = 4 into the equation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1371600" y="463073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ubstitute x = -2 into the equation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381125" y="4983163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ubstitute x = 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into the equation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1379538" y="5324475"/>
            <a:ext cx="472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ubstitute x = 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-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into the equation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1381125" y="5661025"/>
            <a:ext cx="472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ubstitute x = 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-6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into the equation</a:t>
            </a:r>
          </a:p>
        </p:txBody>
      </p:sp>
      <p:pic>
        <p:nvPicPr>
          <p:cNvPr id="28682" name="Picture 26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31766" grpId="0"/>
      <p:bldP spid="31767" grpId="0"/>
      <p:bldP spid="31768" grpId="0"/>
      <p:bldP spid="317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530725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remainder when f(x) is divided by (ax - b) will be given by f(</a:t>
            </a:r>
            <a:r>
              <a:rPr lang="en-GB" altLang="en-US" sz="1800" b="1" u="sng" baseline="30000" smtClean="0">
                <a:latin typeface="Comic Sans MS" pitchFamily="66" charset="0"/>
              </a:rPr>
              <a:t>b</a:t>
            </a:r>
            <a:r>
              <a:rPr lang="en-GB" altLang="en-US" sz="1800" b="1" u="sng" smtClean="0">
                <a:latin typeface="Comic Sans MS" pitchFamily="66" charset="0"/>
              </a:rPr>
              <a:t>/</a:t>
            </a:r>
            <a:r>
              <a:rPr lang="en-GB" altLang="en-US" sz="1800" b="1" baseline="-25000" smtClean="0">
                <a:latin typeface="Comic Sans MS" pitchFamily="66" charset="0"/>
              </a:rPr>
              <a:t>a</a:t>
            </a:r>
            <a:r>
              <a:rPr lang="en-GB" altLang="en-US" sz="1800" b="1" u="sng" smtClean="0">
                <a:latin typeface="Comic Sans MS" pitchFamily="66" charset="0"/>
              </a:rPr>
              <a:t>)</a:t>
            </a:r>
            <a:endParaRPr lang="en-GB" altLang="en-US" sz="18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Find the remainder when 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– 20x + 3 is divided by (x – 4)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The remainder will be -13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(You can have a negative remainder, as we do not know what the actual numbers are)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477000" y="1828800"/>
            <a:ext cx="203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–  20x  +  3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477000" y="2819400"/>
            <a:ext cx="203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–  20(4)  +  3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477000" y="3733800"/>
            <a:ext cx="203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4  –  80  +  3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477000" y="4648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-13</a:t>
            </a:r>
          </a:p>
        </p:txBody>
      </p:sp>
      <p:sp>
        <p:nvSpPr>
          <p:cNvPr id="32782" name="Arc 14"/>
          <p:cNvSpPr>
            <a:spLocks/>
          </p:cNvSpPr>
          <p:nvPr/>
        </p:nvSpPr>
        <p:spPr bwMode="auto">
          <a:xfrm flipH="1">
            <a:off x="6019800" y="2057400"/>
            <a:ext cx="304800" cy="9144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3" name="Arc 15"/>
          <p:cNvSpPr>
            <a:spLocks/>
          </p:cNvSpPr>
          <p:nvPr/>
        </p:nvSpPr>
        <p:spPr bwMode="auto">
          <a:xfrm flipH="1">
            <a:off x="6019800" y="2971800"/>
            <a:ext cx="304800" cy="9144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4" name="Arc 16"/>
          <p:cNvSpPr>
            <a:spLocks/>
          </p:cNvSpPr>
          <p:nvPr/>
        </p:nvSpPr>
        <p:spPr bwMode="auto">
          <a:xfrm flipH="1">
            <a:off x="6019800" y="3886200"/>
            <a:ext cx="304800" cy="9144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4724400" y="2209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x = 4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724400" y="3124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pic>
        <p:nvPicPr>
          <p:cNvPr id="29710" name="Picture 20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/>
      <p:bldP spid="32779" grpId="0"/>
      <p:bldP spid="32780" grpId="0"/>
      <p:bldP spid="32781" grpId="0"/>
      <p:bldP spid="32782" grpId="0" animBg="1"/>
      <p:bldP spid="32783" grpId="0" animBg="1"/>
      <p:bldP spid="32784" grpId="0" animBg="1"/>
      <p:bldP spid="32785" grpId="0"/>
      <p:bldP spid="327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600200"/>
            <a:ext cx="3429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b="1" u="sng" smtClean="0">
                <a:latin typeface="Comic Sans MS" pitchFamily="66" charset="0"/>
              </a:rPr>
              <a:t>The remainder when f(x) is divided by (ax - b) will be given by f(</a:t>
            </a:r>
            <a:r>
              <a:rPr lang="en-GB" altLang="en-US" sz="1800" b="1" u="sng" baseline="30000" smtClean="0">
                <a:latin typeface="Comic Sans MS" pitchFamily="66" charset="0"/>
              </a:rPr>
              <a:t>b</a:t>
            </a:r>
            <a:r>
              <a:rPr lang="en-GB" altLang="en-US" sz="1800" b="1" u="sng" smtClean="0">
                <a:latin typeface="Comic Sans MS" pitchFamily="66" charset="0"/>
              </a:rPr>
              <a:t>/</a:t>
            </a:r>
            <a:r>
              <a:rPr lang="en-GB" altLang="en-US" sz="1800" b="1" baseline="-25000" smtClean="0">
                <a:latin typeface="Comic Sans MS" pitchFamily="66" charset="0"/>
              </a:rPr>
              <a:t>a</a:t>
            </a:r>
            <a:r>
              <a:rPr lang="en-GB" altLang="en-US" sz="1800" b="1" u="sng" smtClean="0">
                <a:latin typeface="Comic Sans MS" pitchFamily="66" charset="0"/>
              </a:rPr>
              <a:t>)</a:t>
            </a:r>
            <a:endParaRPr lang="en-GB" altLang="en-US" sz="18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When 8x</a:t>
            </a:r>
            <a:r>
              <a:rPr lang="en-GB" altLang="en-US" sz="1800" baseline="30000" smtClean="0">
                <a:latin typeface="Comic Sans MS" pitchFamily="66" charset="0"/>
              </a:rPr>
              <a:t>4</a:t>
            </a:r>
            <a:r>
              <a:rPr lang="en-GB" altLang="en-US" sz="1800" smtClean="0">
                <a:latin typeface="Comic Sans MS" pitchFamily="66" charset="0"/>
              </a:rPr>
              <a:t> – 4x</a:t>
            </a:r>
            <a:r>
              <a:rPr lang="en-GB" altLang="en-US" sz="1800" baseline="30000" smtClean="0">
                <a:latin typeface="Comic Sans MS" pitchFamily="66" charset="0"/>
              </a:rPr>
              <a:t>3</a:t>
            </a:r>
            <a:r>
              <a:rPr lang="en-GB" altLang="en-US" sz="1800" smtClean="0">
                <a:latin typeface="Comic Sans MS" pitchFamily="66" charset="0"/>
              </a:rPr>
              <a:t> + ax</a:t>
            </a:r>
            <a:r>
              <a:rPr lang="en-GB" altLang="en-US" sz="1800" baseline="30000" smtClean="0">
                <a:latin typeface="Comic Sans MS" pitchFamily="66" charset="0"/>
              </a:rPr>
              <a:t>2</a:t>
            </a:r>
            <a:r>
              <a:rPr lang="en-GB" altLang="en-US" sz="1800" smtClean="0">
                <a:latin typeface="Comic Sans MS" pitchFamily="66" charset="0"/>
              </a:rPr>
              <a:t> – 1 is divided by (2x + 1), the remainder is 3. Find the value of a.</a:t>
            </a:r>
          </a:p>
          <a:p>
            <a:pPr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	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We will substitute in x = </a:t>
            </a:r>
            <a:r>
              <a:rPr lang="en-GB" altLang="en-US" sz="1800" baseline="30000" smtClean="0">
                <a:latin typeface="Comic Sans MS" pitchFamily="66" charset="0"/>
                <a:sym typeface="Wingdings" pitchFamily="2" charset="2"/>
              </a:rPr>
              <a:t>-1</a:t>
            </a: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/</a:t>
            </a:r>
            <a:r>
              <a:rPr lang="en-GB" altLang="en-US" sz="1800" baseline="-25000" smtClean="0">
                <a:latin typeface="Comic Sans MS" pitchFamily="66" charset="0"/>
                <a:sym typeface="Wingdings" pitchFamily="2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	 We will set the equation equal to 3</a:t>
            </a: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876800" y="1828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8x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4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a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-  1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4876800" y="26670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8(</a:t>
            </a:r>
            <a:r>
              <a:rPr lang="en-GB" altLang="en-US" baseline="30000">
                <a:latin typeface="Comic Sans MS" pitchFamily="66" charset="0"/>
              </a:rPr>
              <a:t>-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)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4(</a:t>
            </a:r>
            <a:r>
              <a:rPr lang="en-GB" altLang="en-US" baseline="30000">
                <a:latin typeface="Comic Sans MS" pitchFamily="66" charset="0"/>
              </a:rPr>
              <a:t>-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)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a(</a:t>
            </a:r>
            <a:r>
              <a:rPr lang="en-GB" altLang="en-US" baseline="30000">
                <a:latin typeface="Comic Sans MS" pitchFamily="66" charset="0"/>
              </a:rPr>
              <a:t>-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)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-  1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8534400" y="2667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3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181600" y="35052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8(</a:t>
            </a:r>
            <a:r>
              <a:rPr lang="en-GB" altLang="en-US" baseline="30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16</a:t>
            </a:r>
            <a:r>
              <a:rPr lang="en-GB" altLang="en-US">
                <a:latin typeface="Comic Sans MS" pitchFamily="66" charset="0"/>
              </a:rPr>
              <a:t>)  –  4(</a:t>
            </a:r>
            <a:r>
              <a:rPr lang="en-GB" altLang="en-US" baseline="30000">
                <a:latin typeface="Comic Sans MS" pitchFamily="66" charset="0"/>
              </a:rPr>
              <a:t>-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8</a:t>
            </a:r>
            <a:r>
              <a:rPr lang="en-GB" altLang="en-US">
                <a:latin typeface="Comic Sans MS" pitchFamily="66" charset="0"/>
              </a:rPr>
              <a:t>)  +  a(</a:t>
            </a:r>
            <a:r>
              <a:rPr lang="en-GB" altLang="en-US" baseline="30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)  -  1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8534400" y="3505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3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6019800" y="43434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</a:t>
            </a:r>
            <a:r>
              <a:rPr lang="en-GB" altLang="en-US" baseline="30000">
                <a:latin typeface="Comic Sans MS" pitchFamily="66" charset="0"/>
              </a:rPr>
              <a:t>-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+  </a:t>
            </a:r>
            <a:r>
              <a:rPr lang="en-GB" altLang="en-US" baseline="30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a  -  1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8534400" y="4343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3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7848600" y="5181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/</a:t>
            </a:r>
            <a:r>
              <a:rPr lang="en-GB" altLang="en-US" baseline="-25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a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8534400" y="5181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3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8153400" y="6019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8534400" y="6019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12</a:t>
            </a:r>
          </a:p>
        </p:txBody>
      </p:sp>
      <p:sp>
        <p:nvSpPr>
          <p:cNvPr id="33816" name="Arc 24"/>
          <p:cNvSpPr>
            <a:spLocks/>
          </p:cNvSpPr>
          <p:nvPr/>
        </p:nvSpPr>
        <p:spPr bwMode="auto">
          <a:xfrm flipH="1">
            <a:off x="4495800" y="19812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276600" y="20574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x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818" name="Arc 26"/>
          <p:cNvSpPr>
            <a:spLocks/>
          </p:cNvSpPr>
          <p:nvPr/>
        </p:nvSpPr>
        <p:spPr bwMode="auto">
          <a:xfrm flipH="1">
            <a:off x="4495800" y="28194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3276600" y="30480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  <a:endParaRPr lang="en-GB" altLang="en-US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20" name="Arc 28"/>
          <p:cNvSpPr>
            <a:spLocks/>
          </p:cNvSpPr>
          <p:nvPr/>
        </p:nvSpPr>
        <p:spPr bwMode="auto">
          <a:xfrm flipH="1">
            <a:off x="4800600" y="37338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21" name="Arc 29"/>
          <p:cNvSpPr>
            <a:spLocks/>
          </p:cNvSpPr>
          <p:nvPr/>
        </p:nvSpPr>
        <p:spPr bwMode="auto">
          <a:xfrm flipH="1">
            <a:off x="5562600" y="46482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4267200" y="48006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Group like terms</a:t>
            </a:r>
            <a:endParaRPr lang="en-GB" altLang="en-US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23" name="Arc 31"/>
          <p:cNvSpPr>
            <a:spLocks/>
          </p:cNvSpPr>
          <p:nvPr/>
        </p:nvSpPr>
        <p:spPr bwMode="auto">
          <a:xfrm flipH="1">
            <a:off x="7391400" y="54102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202311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1"/>
                  <a:pt x="11973" y="43160"/>
                  <a:pt x="7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6096000" y="55626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4</a:t>
            </a:r>
            <a:endParaRPr lang="en-GB" altLang="en-US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0745" name="Picture 33" descr="donk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13716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06" grpId="0"/>
      <p:bldP spid="33807" grpId="0"/>
      <p:bldP spid="33808" grpId="0"/>
      <p:bldP spid="33809" grpId="0"/>
      <p:bldP spid="33810" grpId="0"/>
      <p:bldP spid="33811" grpId="0"/>
      <p:bldP spid="33812" grpId="0"/>
      <p:bldP spid="33813" grpId="0"/>
      <p:bldP spid="33814" grpId="0"/>
      <p:bldP spid="33815" grpId="0"/>
      <p:bldP spid="33816" grpId="0" animBg="1"/>
      <p:bldP spid="33817" grpId="0"/>
      <p:bldP spid="33818" grpId="0" animBg="1"/>
      <p:bldP spid="33819" grpId="0"/>
      <p:bldP spid="33820" grpId="0" animBg="1"/>
      <p:bldP spid="33821" grpId="0" animBg="1"/>
      <p:bldP spid="33822" grpId="0"/>
      <p:bldP spid="33823" grpId="0" animBg="1"/>
      <p:bldP spid="338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6781800" cy="1209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1A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learnt how to divide algebraically, having seen how it is done numerically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have looked at the factor theorem and used it in solving equations beyond quadratic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can simplify algebraic fractions by division</a:t>
            </a:r>
            <a:endParaRPr lang="en-GB" altLang="en-US" sz="2000" b="1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Sometimes you need to look for common factors to each term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In this case, every term, top and bottom, contains an x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	 You can therefore ‘cancel’ an x from each part</a:t>
            </a:r>
            <a:endParaRPr lang="en-GB" altLang="en-US" sz="2000" u="sng" smtClean="0">
              <a:latin typeface="Comic Sans MS" pitchFamily="66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181600" y="1573213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927100" imgH="419100" progId="Equation.DSMT4">
                  <p:embed/>
                </p:oleObj>
              </mc:Choice>
              <mc:Fallback>
                <p:oleObj name="Equation" r:id="rId4" imgW="927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73213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181600" y="2944813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927100" imgH="419100" progId="Equation.DSMT4">
                  <p:embed/>
                </p:oleObj>
              </mc:Choice>
              <mc:Fallback>
                <p:oleObj name="Equation" r:id="rId6" imgW="9271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44813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257800" y="4316413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850531" imgH="418918" progId="Equation.DSMT4">
                  <p:embed/>
                </p:oleObj>
              </mc:Choice>
              <mc:Fallback>
                <p:oleObj name="Equation" r:id="rId8" imgW="850531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16413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83200" y="5761038"/>
          <a:ext cx="1725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825500" imgH="203200" progId="Equation.DSMT4">
                  <p:embed/>
                </p:oleObj>
              </mc:Choice>
              <mc:Fallback>
                <p:oleObj name="Equation" r:id="rId10" imgW="825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761038"/>
                        <a:ext cx="1725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6046788" y="3554413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5603875" y="3005138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6334125" y="3003550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6934200" y="3146425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3" name="Arc 13"/>
          <p:cNvSpPr>
            <a:spLocks/>
          </p:cNvSpPr>
          <p:nvPr/>
        </p:nvSpPr>
        <p:spPr bwMode="auto">
          <a:xfrm>
            <a:off x="7243763" y="3424238"/>
            <a:ext cx="277812" cy="135413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4" name="Arc 14"/>
          <p:cNvSpPr>
            <a:spLocks/>
          </p:cNvSpPr>
          <p:nvPr/>
        </p:nvSpPr>
        <p:spPr bwMode="auto">
          <a:xfrm>
            <a:off x="7280275" y="4876800"/>
            <a:ext cx="277813" cy="114776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0194265 h 43200"/>
              <a:gd name="T4" fmla="*/ 0 w 21600"/>
              <a:gd name="T5" fmla="*/ 40509747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7656513" y="3881438"/>
            <a:ext cx="1130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x’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7610475" y="5010150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  <p:pic>
        <p:nvPicPr>
          <p:cNvPr id="5137" name="Picture 17" descr="bu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/>
      <p:bldP spid="51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can simplify algebraic fractions by division</a:t>
            </a:r>
            <a:endParaRPr lang="en-GB" altLang="en-US" sz="2000" b="1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Sometimes you will have to break up the fraction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You may find that on one part, the letters can simplify, and on another part, it is the numbers that simplify…</a:t>
            </a:r>
            <a:endParaRPr lang="en-GB" altLang="en-US" sz="2000" u="sng" smtClean="0"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992938" y="1531938"/>
          <a:ext cx="11064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495085" imgH="418918" progId="Equation.DSMT4">
                  <p:embed/>
                </p:oleObj>
              </mc:Choice>
              <mc:Fallback>
                <p:oleObj name="Equation" r:id="rId3" imgW="49508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531938"/>
                        <a:ext cx="11064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Arc 13"/>
          <p:cNvSpPr>
            <a:spLocks/>
          </p:cNvSpPr>
          <p:nvPr/>
        </p:nvSpPr>
        <p:spPr bwMode="auto">
          <a:xfrm flipH="1">
            <a:off x="5778500" y="2057400"/>
            <a:ext cx="403225" cy="125571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060971389 h 43200"/>
              <a:gd name="T4" fmla="*/ 0 w 21600"/>
              <a:gd name="T5" fmla="*/ 53048613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741863" y="2254250"/>
            <a:ext cx="11303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plit the fraction apart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498975" y="3894138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mplify whatever you can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688138" y="2827338"/>
          <a:ext cx="652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291973" imgH="418918" progId="Equation.DSMT4">
                  <p:embed/>
                </p:oleObj>
              </mc:Choice>
              <mc:Fallback>
                <p:oleObj name="Equation" r:id="rId5" imgW="291973" imgH="4189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2827338"/>
                        <a:ext cx="6524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7831138" y="2903538"/>
          <a:ext cx="487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2903538"/>
                        <a:ext cx="4873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Line 19"/>
          <p:cNvSpPr>
            <a:spLocks noChangeShapeType="1"/>
          </p:cNvSpPr>
          <p:nvPr/>
        </p:nvSpPr>
        <p:spPr bwMode="auto">
          <a:xfrm flipV="1">
            <a:off x="7086600" y="2903538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7010400" y="3532188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7983538" y="3055938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7907338" y="3513138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H="1">
            <a:off x="7069138" y="2522538"/>
            <a:ext cx="228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7754938" y="2522538"/>
            <a:ext cx="228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7046913" y="3884613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8059738" y="3894138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840538" y="4579938"/>
          <a:ext cx="4826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579938"/>
                        <a:ext cx="4826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7907338" y="4597400"/>
          <a:ext cx="325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4597400"/>
                        <a:ext cx="325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7450138" y="3252788"/>
          <a:ext cx="2841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3" imgW="126780" imgH="101424" progId="Equation.DSMT4">
                  <p:embed/>
                </p:oleObj>
              </mc:Choice>
              <mc:Fallback>
                <p:oleObj name="Equation" r:id="rId13" imgW="126780" imgH="1014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3252788"/>
                        <a:ext cx="2841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7450138" y="4948238"/>
          <a:ext cx="2841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948238"/>
                        <a:ext cx="2841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Arc 31"/>
          <p:cNvSpPr>
            <a:spLocks/>
          </p:cNvSpPr>
          <p:nvPr/>
        </p:nvSpPr>
        <p:spPr bwMode="auto">
          <a:xfrm flipH="1">
            <a:off x="5761038" y="3663950"/>
            <a:ext cx="403225" cy="125571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060971389 h 43200"/>
              <a:gd name="T4" fmla="*/ 0 w 21600"/>
              <a:gd name="T5" fmla="*/ 53048613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6168" name="Picture 32" descr="bus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7" grpId="0"/>
      <p:bldP spid="8208" grpId="0"/>
      <p:bldP spid="8211" grpId="0" animBg="1"/>
      <p:bldP spid="8212" grpId="0" animBg="1"/>
      <p:bldP spid="8213" grpId="0" animBg="1"/>
      <p:bldP spid="8214" grpId="0" animBg="1"/>
      <p:bldP spid="8215" grpId="0" animBg="1"/>
      <p:bldP spid="8216" grpId="0" animBg="1"/>
      <p:bldP spid="8217" grpId="0" animBg="1"/>
      <p:bldP spid="8218" grpId="0" animBg="1"/>
      <p:bldP spid="82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can simplify algebraic fractions by division</a:t>
            </a:r>
            <a:endParaRPr lang="en-GB" altLang="en-US" sz="2000" b="1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Sometimes you will have to break up the fraction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You can always simplify in stages to make it easier to follow!</a:t>
            </a:r>
            <a:endParaRPr lang="en-GB" altLang="en-US" sz="2000" u="sng" smtClean="0">
              <a:latin typeface="Comic Sans MS" pitchFamily="66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58000" y="1447800"/>
          <a:ext cx="1419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634725" imgH="418918" progId="Equation.DSMT4">
                  <p:embed/>
                </p:oleObj>
              </mc:Choice>
              <mc:Fallback>
                <p:oleObj name="Equation" r:id="rId3" imgW="63472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47800"/>
                        <a:ext cx="1419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rc 6"/>
          <p:cNvSpPr>
            <a:spLocks/>
          </p:cNvSpPr>
          <p:nvPr/>
        </p:nvSpPr>
        <p:spPr bwMode="auto">
          <a:xfrm flipH="1">
            <a:off x="5384800" y="2030413"/>
            <a:ext cx="403225" cy="125571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060968858 h 43200"/>
              <a:gd name="T4" fmla="*/ 0 w 21600"/>
              <a:gd name="T5" fmla="*/ 53048442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348163" y="2227263"/>
            <a:ext cx="11303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plit the fraction apart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105275" y="3867150"/>
            <a:ext cx="14081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mplify algebra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7086600" y="2438400"/>
            <a:ext cx="228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7775575" y="2438400"/>
            <a:ext cx="228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9" name="Arc 23"/>
          <p:cNvSpPr>
            <a:spLocks/>
          </p:cNvSpPr>
          <p:nvPr/>
        </p:nvSpPr>
        <p:spPr bwMode="auto">
          <a:xfrm flipH="1">
            <a:off x="5334000" y="3657600"/>
            <a:ext cx="403225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6650038" y="2887663"/>
          <a:ext cx="681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304668" imgH="418918" progId="Equation.DSMT4">
                  <p:embed/>
                </p:oleObj>
              </mc:Choice>
              <mc:Fallback>
                <p:oleObj name="Equation" r:id="rId5" imgW="304668" imgH="41891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887663"/>
                        <a:ext cx="681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793038" y="2887663"/>
          <a:ext cx="681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304668" imgH="418918" progId="Equation.DSMT4">
                  <p:embed/>
                </p:oleObj>
              </mc:Choice>
              <mc:Fallback>
                <p:oleObj name="Equation" r:id="rId7" imgW="304668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2887663"/>
                        <a:ext cx="681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7429500" y="3305175"/>
          <a:ext cx="2841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305175"/>
                        <a:ext cx="2841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Line 27"/>
          <p:cNvSpPr>
            <a:spLocks noChangeShapeType="1"/>
          </p:cNvSpPr>
          <p:nvPr/>
        </p:nvSpPr>
        <p:spPr bwMode="auto">
          <a:xfrm flipV="1">
            <a:off x="7107238" y="3573463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 flipV="1">
            <a:off x="7107238" y="2963863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 flipV="1">
            <a:off x="8250238" y="2963863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 flipV="1">
            <a:off x="8250238" y="3573463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705600" y="3962400"/>
          <a:ext cx="623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279400" imgH="419100" progId="Equation.DSMT4">
                  <p:embed/>
                </p:oleObj>
              </mc:Choice>
              <mc:Fallback>
                <p:oleObj name="Equation" r:id="rId11" imgW="2794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623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7924800" y="4038600"/>
          <a:ext cx="511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038600"/>
                        <a:ext cx="511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7467600" y="4379913"/>
          <a:ext cx="2841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79913"/>
                        <a:ext cx="2841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6629400" y="5257800"/>
          <a:ext cx="595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6" imgW="266469" imgH="203024" progId="Equation.DSMT4">
                  <p:embed/>
                </p:oleObj>
              </mc:Choice>
              <mc:Fallback>
                <p:oleObj name="Equation" r:id="rId16" imgW="266469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5953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7772400" y="5029200"/>
          <a:ext cx="7096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8" imgW="317225" imgH="393359" progId="Equation.DSMT4">
                  <p:embed/>
                </p:oleObj>
              </mc:Choice>
              <mc:Fallback>
                <p:oleObj name="Equation" r:id="rId18" imgW="317225" imgH="39335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029200"/>
                        <a:ext cx="7096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7391400" y="5410200"/>
          <a:ext cx="2841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0" imgW="126780" imgH="101424" progId="Equation.DSMT4">
                  <p:embed/>
                </p:oleObj>
              </mc:Choice>
              <mc:Fallback>
                <p:oleObj name="Equation" r:id="rId20" imgW="126780" imgH="1014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10200"/>
                        <a:ext cx="2841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683375" y="6207125"/>
          <a:ext cx="595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1" imgW="266469" imgH="203024" progId="Equation.DSMT4">
                  <p:embed/>
                </p:oleObj>
              </mc:Choice>
              <mc:Fallback>
                <p:oleObj name="Equation" r:id="rId21" imgW="266469" imgH="20302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6207125"/>
                        <a:ext cx="5953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7915275" y="5978525"/>
          <a:ext cx="511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3" imgW="228501" imgH="393529" progId="Equation.DSMT4">
                  <p:embed/>
                </p:oleObj>
              </mc:Choice>
              <mc:Fallback>
                <p:oleObj name="Equation" r:id="rId23" imgW="228501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5978525"/>
                        <a:ext cx="511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7445375" y="6283325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6283325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Arc 40"/>
          <p:cNvSpPr>
            <a:spLocks/>
          </p:cNvSpPr>
          <p:nvPr/>
        </p:nvSpPr>
        <p:spPr bwMode="auto">
          <a:xfrm flipH="1">
            <a:off x="5334000" y="4648200"/>
            <a:ext cx="403225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57" name="Arc 41"/>
          <p:cNvSpPr>
            <a:spLocks/>
          </p:cNvSpPr>
          <p:nvPr/>
        </p:nvSpPr>
        <p:spPr bwMode="auto">
          <a:xfrm flipH="1">
            <a:off x="5334000" y="5638800"/>
            <a:ext cx="403225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3962400" y="4724400"/>
            <a:ext cx="1408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3/-3 = -1)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3810000" y="51054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4/-3 = -4/3)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3810000" y="5867400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minuses cancel out!</a:t>
            </a:r>
          </a:p>
        </p:txBody>
      </p:sp>
      <p:pic>
        <p:nvPicPr>
          <p:cNvPr id="7201" name="Picture 45" descr="bus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3" grpId="0"/>
      <p:bldP spid="9224" grpId="0"/>
      <p:bldP spid="9231" grpId="0" animBg="1"/>
      <p:bldP spid="9232" grpId="0" animBg="1"/>
      <p:bldP spid="9239" grpId="0" animBg="1"/>
      <p:bldP spid="9243" grpId="0" animBg="1"/>
      <p:bldP spid="9244" grpId="0" animBg="1"/>
      <p:bldP spid="9245" grpId="0" animBg="1"/>
      <p:bldP spid="9246" grpId="0" animBg="1"/>
      <p:bldP spid="9256" grpId="0" animBg="1"/>
      <p:bldP spid="9257" grpId="0" animBg="1"/>
      <p:bldP spid="9258" grpId="0"/>
      <p:bldP spid="92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194175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b="1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may also need to use factorisation in the simplifying process</a:t>
            </a:r>
            <a:endParaRPr lang="en-GB" altLang="en-US" sz="20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This equation has already been put into brackets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	 You can cancel out brackets which are on the top and bottom</a:t>
            </a:r>
            <a:endParaRPr lang="en-GB" altLang="en-US" sz="2000" smtClean="0">
              <a:latin typeface="Comic Sans MS" pitchFamily="66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172200" y="1676400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6400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172200" y="2971800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6553200" y="34290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6934200" y="29718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629400" y="4343400"/>
          <a:ext cx="992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3400"/>
                        <a:ext cx="992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654800" y="5686425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686425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rc 10"/>
          <p:cNvSpPr>
            <a:spLocks/>
          </p:cNvSpPr>
          <p:nvPr/>
        </p:nvSpPr>
        <p:spPr bwMode="auto">
          <a:xfrm flipH="1">
            <a:off x="5638800" y="3436938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1" name="Arc 11"/>
          <p:cNvSpPr>
            <a:spLocks/>
          </p:cNvSpPr>
          <p:nvPr/>
        </p:nvSpPr>
        <p:spPr bwMode="auto">
          <a:xfrm flipH="1">
            <a:off x="5638800" y="47244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343400" y="3657600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2x – 1)s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191000" y="5029200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pic>
        <p:nvPicPr>
          <p:cNvPr id="8207" name="Picture 15" descr="bus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10250" grpId="0" animBg="1"/>
      <p:bldP spid="10251" grpId="0" animBg="1"/>
      <p:bldP spid="10252" grpId="0"/>
      <p:bldP spid="102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858000" y="3276600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194175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b="1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may also need to use factorisation in the simplifying process</a:t>
            </a:r>
            <a:endParaRPr lang="en-GB" altLang="en-US" sz="20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Sometimes you will have to factorise one of the equations first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2000" smtClean="0">
              <a:latin typeface="Comic Sans MS" pitchFamily="66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934200" y="1981200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7162800" y="32766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6781800" y="37338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4" name="Arc 10"/>
          <p:cNvSpPr>
            <a:spLocks/>
          </p:cNvSpPr>
          <p:nvPr/>
        </p:nvSpPr>
        <p:spPr bwMode="auto">
          <a:xfrm flipH="1">
            <a:off x="6248400" y="39624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800600" y="43434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3)s</a:t>
            </a:r>
          </a:p>
        </p:txBody>
      </p:sp>
      <p:sp>
        <p:nvSpPr>
          <p:cNvPr id="9226" name="Text Box 14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239000" y="4572000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0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Arc 17"/>
          <p:cNvSpPr>
            <a:spLocks/>
          </p:cNvSpPr>
          <p:nvPr/>
        </p:nvSpPr>
        <p:spPr bwMode="auto">
          <a:xfrm flipH="1">
            <a:off x="6248400" y="25146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191000" y="2667000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7</a:t>
            </a:r>
          </a:p>
        </p:txBody>
      </p:sp>
      <p:pic>
        <p:nvPicPr>
          <p:cNvPr id="9230" name="Picture 19" descr="bu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nimBg="1"/>
      <p:bldP spid="11274" grpId="0" animBg="1"/>
      <p:bldP spid="11276" grpId="0"/>
      <p:bldP spid="11281" grpId="0" animBg="1"/>
      <p:bldP spid="112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858000" y="4648200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858000" y="3276600"/>
          <a:ext cx="17414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7414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Algebra and Functions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194175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b="1" smtClean="0">
                <a:latin typeface="Comic Sans MS" pitchFamily="66" charset="0"/>
              </a:rPr>
              <a:t>	</a:t>
            </a:r>
            <a:r>
              <a:rPr lang="en-GB" altLang="en-US" sz="2000" b="1" u="sng" smtClean="0">
                <a:latin typeface="Comic Sans MS" pitchFamily="66" charset="0"/>
              </a:rPr>
              <a:t>You may also need to use factorisation in the simplifying process</a:t>
            </a:r>
            <a:endParaRPr lang="en-GB" altLang="en-US" sz="2000" smtClean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</a:rPr>
              <a:t>	</a:t>
            </a: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 Sometimes you will have to factorise both of the equations first</a:t>
            </a:r>
          </a:p>
          <a:p>
            <a:pPr eaLnBrk="1" hangingPunct="1">
              <a:buFontTx/>
              <a:buNone/>
            </a:pPr>
            <a:endParaRPr lang="en-GB" altLang="en-US" sz="2000" smtClean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2000" smtClean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2000" smtClean="0">
              <a:latin typeface="Comic Sans MS" pitchFamily="66" charset="0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934200" y="1981200"/>
          <a:ext cx="1609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1609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6781800" y="51054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6781800" y="4648200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6" name="Arc 8"/>
          <p:cNvSpPr>
            <a:spLocks/>
          </p:cNvSpPr>
          <p:nvPr/>
        </p:nvSpPr>
        <p:spPr bwMode="auto">
          <a:xfrm flipH="1">
            <a:off x="6248400" y="38862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953000" y="5562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5)s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A</a:t>
            </a:r>
          </a:p>
        </p:txBody>
      </p:sp>
      <p:sp>
        <p:nvSpPr>
          <p:cNvPr id="12300" name="Arc 12"/>
          <p:cNvSpPr>
            <a:spLocks/>
          </p:cNvSpPr>
          <p:nvPr/>
        </p:nvSpPr>
        <p:spPr bwMode="auto">
          <a:xfrm flipH="1">
            <a:off x="6248400" y="25146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191000" y="2667000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5 and add to give +6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191000" y="4114800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-10 and add to give +3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7315200" y="5791200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469900" imgH="419100" progId="Equation.DSMT4">
                  <p:embed/>
                </p:oleObj>
              </mc:Choice>
              <mc:Fallback>
                <p:oleObj name="Equation" r:id="rId9" imgW="4699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791200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Arc 17"/>
          <p:cNvSpPr>
            <a:spLocks/>
          </p:cNvSpPr>
          <p:nvPr/>
        </p:nvSpPr>
        <p:spPr bwMode="auto">
          <a:xfrm flipH="1">
            <a:off x="6248400" y="5257800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0257" name="Picture 18" descr="bus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6" grpId="0" animBg="1"/>
      <p:bldP spid="12297" grpId="0"/>
      <p:bldP spid="12300" grpId="0" animBg="1"/>
      <p:bldP spid="12301" grpId="0"/>
      <p:bldP spid="12302" grpId="0"/>
      <p:bldP spid="1230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2</TotalTime>
  <Words>1515</Words>
  <Application>Microsoft Office PowerPoint</Application>
  <PresentationFormat>On-screen Show (4:3)</PresentationFormat>
  <Paragraphs>54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Algebra and Functions</vt:lpstr>
      <vt:lpstr>PowerPoint Presentation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Algebra and Functions</vt:lpstr>
      <vt:lpstr>PowerPoint Presentation</vt:lpstr>
      <vt:lpstr>Algebra and Functions</vt:lpstr>
      <vt:lpstr>Algebra and Functions</vt:lpstr>
      <vt:lpstr>Algebra and Functions</vt:lpstr>
      <vt:lpstr>Algebra and Functions</vt:lpstr>
      <vt:lpstr>PowerPoint Presentation</vt:lpstr>
      <vt:lpstr>Algebra and Functions</vt:lpstr>
      <vt:lpstr>Algebra and Functions</vt:lpstr>
      <vt:lpstr>Algebra and Functions</vt:lpstr>
      <vt:lpstr>PowerPoint Presentation</vt:lpstr>
      <vt:lpstr>Algebra and Functions</vt:lpstr>
      <vt:lpstr>Algebra and Functions</vt:lpstr>
      <vt:lpstr>Algebra and Functions</vt:lpstr>
      <vt:lpstr>Algebra and Functions</vt:lpstr>
      <vt:lpstr>Algebra and Functions</vt:lpstr>
      <vt:lpstr>PowerPoint Presentation</vt:lpstr>
      <vt:lpstr>Algebra and Functions</vt:lpstr>
      <vt:lpstr>Algebra and Functions</vt:lpstr>
      <vt:lpstr>Algebra and Func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 Pye</dc:creator>
  <cp:lastModifiedBy>Mike</cp:lastModifiedBy>
  <cp:revision>99</cp:revision>
  <cp:lastPrinted>1601-01-01T00:00:00Z</cp:lastPrinted>
  <dcterms:created xsi:type="dcterms:W3CDTF">2009-12-08T13:54:58Z</dcterms:created>
  <dcterms:modified xsi:type="dcterms:W3CDTF">2014-06-07T12:5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